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-1786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FF09EE-1FF0-45FF-BDA1-16406B921530}" type="datetimeFigureOut">
              <a:rPr lang="ru-RU" smtClean="0"/>
              <a:pPr/>
              <a:t>25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EE8870-30CF-49DF-8ED8-F052F2A8A04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611560" y="1866529"/>
          <a:ext cx="496855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110"/>
                <a:gridCol w="1695166"/>
                <a:gridCol w="2484276"/>
              </a:tblGrid>
              <a:tr h="40415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488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знак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показатель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мантисс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Содержимое 3"/>
          <p:cNvGraphicFramePr>
            <a:graphicFrameLocks/>
          </p:cNvGraphicFramePr>
          <p:nvPr/>
        </p:nvGraphicFramePr>
        <p:xfrm>
          <a:off x="611560" y="3429000"/>
          <a:ext cx="496855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110"/>
                <a:gridCol w="1695166"/>
                <a:gridCol w="2484276"/>
              </a:tblGrid>
              <a:tr h="40415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488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знак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показатель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мантисса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00113" y="2238375"/>
          <a:ext cx="7104062" cy="1701800"/>
        </p:xfrm>
        <a:graphic>
          <a:graphicData uri="http://schemas.openxmlformats.org/presentationml/2006/ole">
            <p:oleObj spid="_x0000_s1026" name="Equation" r:id="rId3" imgW="1218960" imgH="291960" progId="Equation.DSMT4">
              <p:embed/>
            </p:oleObj>
          </a:graphicData>
        </a:graphic>
      </p:graphicFrame>
      <p:sp>
        <p:nvSpPr>
          <p:cNvPr id="9" name="Стрелка вверх 8"/>
          <p:cNvSpPr/>
          <p:nvPr/>
        </p:nvSpPr>
        <p:spPr>
          <a:xfrm>
            <a:off x="1043608" y="3501008"/>
            <a:ext cx="648072" cy="11521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/>
          <p:cNvSpPr/>
          <p:nvPr/>
        </p:nvSpPr>
        <p:spPr>
          <a:xfrm>
            <a:off x="3635896" y="3861048"/>
            <a:ext cx="648072" cy="720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/>
          <p:cNvSpPr/>
          <p:nvPr/>
        </p:nvSpPr>
        <p:spPr>
          <a:xfrm>
            <a:off x="6732240" y="3717032"/>
            <a:ext cx="648072" cy="9361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11560" y="4581128"/>
            <a:ext cx="158417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200" dirty="0" smtClean="0"/>
              <a:t>знак</a:t>
            </a:r>
            <a:endParaRPr lang="ru-RU" sz="5200" dirty="0"/>
          </a:p>
        </p:txBody>
      </p:sp>
      <p:sp>
        <p:nvSpPr>
          <p:cNvPr id="17" name="TextBox 16"/>
          <p:cNvSpPr txBox="1"/>
          <p:nvPr/>
        </p:nvSpPr>
        <p:spPr>
          <a:xfrm>
            <a:off x="2411760" y="4581128"/>
            <a:ext cx="324036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200" dirty="0" smtClean="0"/>
              <a:t>мантисса</a:t>
            </a:r>
            <a:endParaRPr lang="ru-RU" sz="5200" dirty="0"/>
          </a:p>
        </p:txBody>
      </p:sp>
      <p:sp>
        <p:nvSpPr>
          <p:cNvPr id="18" name="TextBox 17"/>
          <p:cNvSpPr txBox="1"/>
          <p:nvPr/>
        </p:nvSpPr>
        <p:spPr>
          <a:xfrm>
            <a:off x="5364088" y="4581128"/>
            <a:ext cx="34563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200" dirty="0" smtClean="0"/>
              <a:t>основание</a:t>
            </a:r>
            <a:endParaRPr lang="ru-RU" sz="5200" dirty="0"/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6228184" y="2060848"/>
            <a:ext cx="1368152" cy="432048"/>
          </a:xfrm>
          <a:prstGeom prst="straightConnector1">
            <a:avLst/>
          </a:prstGeom>
          <a:ln w="920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779912" y="1556792"/>
            <a:ext cx="316835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5200" dirty="0" smtClean="0"/>
              <a:t>степень</a:t>
            </a:r>
            <a:endParaRPr lang="ru-RU" sz="52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6</Words>
  <Application>Microsoft Office PowerPoint</Application>
  <PresentationFormat>Экран (4:3)</PresentationFormat>
  <Paragraphs>16</Paragraphs>
  <Slides>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</vt:i4>
      </vt:variant>
    </vt:vector>
  </HeadingPairs>
  <TitlesOfParts>
    <vt:vector size="5" baseType="lpstr">
      <vt:lpstr>Тема Office</vt:lpstr>
      <vt:lpstr>MathType 6.0 Equation</vt:lpstr>
      <vt:lpstr>Слайд 1</vt:lpstr>
      <vt:lpstr>Слайд 2</vt:lpstr>
      <vt:lpstr>Слайд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hikitkin</dc:creator>
  <cp:lastModifiedBy>Chikitkin</cp:lastModifiedBy>
  <cp:revision>4</cp:revision>
  <dcterms:created xsi:type="dcterms:W3CDTF">2019-04-23T14:46:00Z</dcterms:created>
  <dcterms:modified xsi:type="dcterms:W3CDTF">2019-04-25T13:28:33Z</dcterms:modified>
</cp:coreProperties>
</file>